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019D" w:rsidRDefault="00B4019D" w:rsidP="00B4019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Урок-семинар по теме</w:t>
      </w:r>
      <w:r w:rsidR="002B40DE">
        <w:rPr>
          <w:rFonts w:ascii="Times New Roman" w:hAnsi="Times New Roman" w:cs="Times New Roman"/>
          <w:b/>
          <w:sz w:val="28"/>
          <w:szCs w:val="28"/>
        </w:rPr>
        <w:t>:</w:t>
      </w:r>
    </w:p>
    <w:p w:rsidR="002B40DE" w:rsidRDefault="00B4019D" w:rsidP="00B4019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4019D">
        <w:rPr>
          <w:rFonts w:ascii="Times New Roman" w:hAnsi="Times New Roman" w:cs="Times New Roman"/>
          <w:b/>
          <w:sz w:val="28"/>
          <w:szCs w:val="28"/>
        </w:rPr>
        <w:t xml:space="preserve">«Сравнение, сложение и вычитание чисел с </w:t>
      </w:r>
      <w:r w:rsidR="002B40DE">
        <w:rPr>
          <w:rFonts w:ascii="Times New Roman" w:hAnsi="Times New Roman" w:cs="Times New Roman"/>
          <w:b/>
          <w:sz w:val="28"/>
          <w:szCs w:val="28"/>
        </w:rPr>
        <w:t xml:space="preserve">разными знаменателями» </w:t>
      </w:r>
    </w:p>
    <w:p w:rsidR="00B4019D" w:rsidRPr="00B4019D" w:rsidRDefault="002B40DE" w:rsidP="00B4019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</w:rPr>
        <w:t xml:space="preserve">в рамках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компетентностно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>-контекстного подхода к организации инклюзивного образования в школе</w:t>
      </w:r>
      <w:r w:rsidR="00B4019D" w:rsidRPr="00B4019D">
        <w:rPr>
          <w:rFonts w:ascii="Times New Roman" w:hAnsi="Times New Roman" w:cs="Times New Roman"/>
          <w:b/>
          <w:bCs/>
          <w:sz w:val="28"/>
          <w:szCs w:val="28"/>
        </w:rPr>
        <w:t xml:space="preserve"> обучения и воспитания</w:t>
      </w:r>
      <w:r w:rsidR="001800AD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:rsidR="00B4019D" w:rsidRPr="00B4019D" w:rsidRDefault="00B4019D" w:rsidP="00B401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Цель: </w:t>
      </w:r>
      <w:r>
        <w:rPr>
          <w:rFonts w:ascii="Times New Roman" w:hAnsi="Times New Roman" w:cs="Times New Roman"/>
          <w:sz w:val="28"/>
          <w:szCs w:val="28"/>
        </w:rPr>
        <w:t>формирование навыков логического мышления на примере выполнения действий с числами с разными знаменателями.</w:t>
      </w:r>
    </w:p>
    <w:p w:rsidR="00B4019D" w:rsidRDefault="00B4019D" w:rsidP="00B401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6975EE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часть.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Совместная деятельность (20 мин)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B4019D" w:rsidRDefault="00B4019D" w:rsidP="00B4019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данной части урока примеры появляются по одному на доске (Слайдовая презентация).  Дети выполняют их самостоятельно в тетради и сра</w:t>
      </w:r>
      <w:r w:rsidR="001800AD">
        <w:rPr>
          <w:rFonts w:ascii="Times New Roman" w:hAnsi="Times New Roman" w:cs="Times New Roman"/>
          <w:sz w:val="28"/>
          <w:szCs w:val="28"/>
        </w:rPr>
        <w:t>зу проверяем (появляется пример, записываем в тетрадь</w:t>
      </w:r>
      <w:r>
        <w:rPr>
          <w:rFonts w:ascii="Times New Roman" w:hAnsi="Times New Roman" w:cs="Times New Roman"/>
          <w:sz w:val="28"/>
          <w:szCs w:val="28"/>
        </w:rPr>
        <w:t>, делают и проверяем, обсуждаем и т.д.)</w:t>
      </w:r>
    </w:p>
    <w:p w:rsidR="00B4019D" w:rsidRDefault="00B4019D" w:rsidP="00B401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Сравните числа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142"/>
        <w:gridCol w:w="3143"/>
        <w:gridCol w:w="3143"/>
      </w:tblGrid>
      <w:tr w:rsidR="00B4019D" w:rsidTr="00602FA9">
        <w:tc>
          <w:tcPr>
            <w:tcW w:w="3142" w:type="dxa"/>
          </w:tcPr>
          <w:p w:rsidR="00B4019D" w:rsidRDefault="00B4019D" w:rsidP="00602FA9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930" w:dyaOrig="5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5pt;height:29.25pt" o:ole="">
                  <v:imagedata r:id="rId6" o:title=""/>
                </v:shape>
                <o:OLEObject Type="Embed" ProgID="Equation.3" ShapeID="_x0000_i1025" DrawAspect="Content" ObjectID="_1606486157" r:id="rId7"/>
              </w:object>
            </w:r>
          </w:p>
          <w:p w:rsidR="00B4019D" w:rsidRDefault="00B4019D" w:rsidP="00602FA9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945" w:dyaOrig="540">
                <v:shape id="_x0000_i1026" type="#_x0000_t75" style="width:47.25pt;height:27pt" o:ole="">
                  <v:imagedata r:id="rId8" o:title=""/>
                </v:shape>
                <o:OLEObject Type="Embed" ProgID="Equation.DSMT4" ShapeID="_x0000_i1026" DrawAspect="Content" ObjectID="_1606486158" r:id="rId9"/>
              </w:object>
            </w:r>
          </w:p>
          <w:p w:rsidR="00B4019D" w:rsidRDefault="00B4019D" w:rsidP="00602FA9">
            <w:pPr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1215" w:dyaOrig="600">
                <v:shape id="_x0000_i1027" type="#_x0000_t75" style="width:60.75pt;height:30pt" o:ole="">
                  <v:imagedata r:id="rId10" o:title=""/>
                </v:shape>
                <o:OLEObject Type="Embed" ProgID="Equation.3" ShapeID="_x0000_i1027" DrawAspect="Content" ObjectID="_1606486159" r:id="rId11"/>
              </w:object>
            </w:r>
          </w:p>
          <w:p w:rsidR="00B4019D" w:rsidRDefault="00B4019D" w:rsidP="00602FA9">
            <w:pPr>
              <w:spacing w:after="0" w:line="240" w:lineRule="auto"/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 Выполните  действия</w:t>
            </w:r>
          </w:p>
          <w:p w:rsidR="00B4019D" w:rsidRDefault="00B4019D" w:rsidP="00602FA9">
            <w:pPr>
              <w:spacing w:after="0" w:line="240" w:lineRule="auto"/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019D" w:rsidRDefault="00B4019D" w:rsidP="00602FA9">
            <w:pPr>
              <w:pStyle w:val="p1"/>
              <w:numPr>
                <w:ilvl w:val="0"/>
                <w:numId w:val="2"/>
              </w:numPr>
              <w:shd w:val="clear" w:color="auto" w:fill="FFFFFF"/>
              <w:tabs>
                <w:tab w:val="left" w:pos="709"/>
              </w:tabs>
              <w:spacing w:before="0" w:beforeAutospacing="0" w:after="0" w:afterAutospacing="0" w:line="276" w:lineRule="auto"/>
              <w:ind w:left="284" w:firstLine="76"/>
              <w:jc w:val="both"/>
              <w:rPr>
                <w:b/>
                <w:bCs/>
                <w:color w:val="000000"/>
                <w:shd w:val="clear" w:color="auto" w:fill="FFFFFF"/>
                <w:lang w:eastAsia="en-US"/>
              </w:rPr>
            </w:pPr>
            <w:r>
              <w:rPr>
                <w:position w:val="-24"/>
                <w:lang w:eastAsia="en-US"/>
              </w:rPr>
              <w:object w:dxaOrig="540" w:dyaOrig="570">
                <v:shape id="_x0000_i1028" type="#_x0000_t75" style="width:27pt;height:28.5pt" o:ole="">
                  <v:imagedata r:id="rId12" o:title=""/>
                </v:shape>
                <o:OLEObject Type="Embed" ProgID="Equation.3" ShapeID="_x0000_i1028" DrawAspect="Content" ObjectID="_1606486160" r:id="rId13"/>
              </w:object>
            </w:r>
          </w:p>
          <w:p w:rsidR="00B4019D" w:rsidRDefault="00B4019D" w:rsidP="00602FA9">
            <w:pPr>
              <w:pStyle w:val="p1"/>
              <w:numPr>
                <w:ilvl w:val="0"/>
                <w:numId w:val="2"/>
              </w:numPr>
              <w:shd w:val="clear" w:color="auto" w:fill="FFFFFF"/>
              <w:tabs>
                <w:tab w:val="left" w:pos="709"/>
              </w:tabs>
              <w:spacing w:before="0" w:beforeAutospacing="0" w:after="0" w:afterAutospacing="0" w:line="276" w:lineRule="auto"/>
              <w:ind w:left="284" w:firstLine="76"/>
              <w:jc w:val="both"/>
              <w:rPr>
                <w:b/>
                <w:bCs/>
                <w:color w:val="000000"/>
                <w:shd w:val="clear" w:color="auto" w:fill="FFFFFF"/>
                <w:lang w:eastAsia="en-US"/>
              </w:rPr>
            </w:pPr>
            <w:r>
              <w:rPr>
                <w:position w:val="-24"/>
                <w:lang w:eastAsia="en-US"/>
              </w:rPr>
              <w:object w:dxaOrig="765" w:dyaOrig="585">
                <v:shape id="_x0000_i1029" type="#_x0000_t75" style="width:38.25pt;height:29.25pt" o:ole="">
                  <v:imagedata r:id="rId14" o:title=""/>
                </v:shape>
                <o:OLEObject Type="Embed" ProgID="Equation.3" ShapeID="_x0000_i1029" DrawAspect="Content" ObjectID="_1606486161" r:id="rId15"/>
              </w:object>
            </w:r>
          </w:p>
          <w:p w:rsidR="00B4019D" w:rsidRPr="009E74A0" w:rsidRDefault="00B4019D" w:rsidP="00602FA9">
            <w:pPr>
              <w:pStyle w:val="p1"/>
              <w:numPr>
                <w:ilvl w:val="0"/>
                <w:numId w:val="2"/>
              </w:numPr>
              <w:shd w:val="clear" w:color="auto" w:fill="FFFFFF"/>
              <w:tabs>
                <w:tab w:val="left" w:pos="709"/>
              </w:tabs>
              <w:spacing w:before="0" w:beforeAutospacing="0" w:after="0" w:afterAutospacing="0" w:line="276" w:lineRule="auto"/>
              <w:ind w:left="284" w:firstLine="76"/>
              <w:jc w:val="both"/>
              <w:rPr>
                <w:b/>
                <w:bCs/>
                <w:color w:val="000000"/>
                <w:shd w:val="clear" w:color="auto" w:fill="FFFFFF"/>
                <w:lang w:eastAsia="en-US"/>
              </w:rPr>
            </w:pPr>
            <w:r>
              <w:rPr>
                <w:position w:val="-24"/>
                <w:lang w:eastAsia="en-US"/>
              </w:rPr>
              <w:object w:dxaOrig="765" w:dyaOrig="555">
                <v:shape id="_x0000_i1030" type="#_x0000_t75" style="width:38.25pt;height:27.75pt" o:ole="">
                  <v:imagedata r:id="rId16" o:title=""/>
                </v:shape>
                <o:OLEObject Type="Embed" ProgID="Equation.3" ShapeID="_x0000_i1030" DrawAspect="Content" ObjectID="_1606486162" r:id="rId17"/>
              </w:object>
            </w:r>
          </w:p>
          <w:p w:rsidR="00B4019D" w:rsidRDefault="00B4019D" w:rsidP="00602FA9">
            <w:pPr>
              <w:spacing w:after="0" w:line="240" w:lineRule="auto"/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019D" w:rsidRDefault="00B4019D" w:rsidP="00602FA9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position w:val="-24"/>
              </w:rPr>
              <w:object w:dxaOrig="780" w:dyaOrig="570">
                <v:shape id="_x0000_i1031" type="#_x0000_t75" style="width:39pt;height:28.5pt" o:ole="">
                  <v:imagedata r:id="rId18" o:title=""/>
                </v:shape>
                <o:OLEObject Type="Embed" ProgID="Equation.3" ShapeID="_x0000_i1031" DrawAspect="Content" ObjectID="_1606486163" r:id="rId19"/>
              </w:object>
            </w:r>
          </w:p>
          <w:p w:rsidR="00B4019D" w:rsidRDefault="00B4019D" w:rsidP="00602FA9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position w:val="-24"/>
              </w:rPr>
              <w:object w:dxaOrig="750" w:dyaOrig="570">
                <v:shape id="_x0000_i1032" type="#_x0000_t75" style="width:37.5pt;height:28.5pt" o:ole="">
                  <v:imagedata r:id="rId20" o:title=""/>
                </v:shape>
                <o:OLEObject Type="Embed" ProgID="Equation.DSMT4" ShapeID="_x0000_i1032" DrawAspect="Content" ObjectID="_1606486164" r:id="rId21"/>
              </w:object>
            </w:r>
          </w:p>
          <w:p w:rsidR="00B4019D" w:rsidRDefault="00B4019D" w:rsidP="00602FA9">
            <w:pPr>
              <w:numPr>
                <w:ilvl w:val="0"/>
                <w:numId w:val="2"/>
              </w:num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position w:val="-24"/>
              </w:rPr>
              <w:object w:dxaOrig="840" w:dyaOrig="570">
                <v:shape id="_x0000_i1033" type="#_x0000_t75" style="width:42pt;height:28.5pt" o:ole="">
                  <v:imagedata r:id="rId22" o:title=""/>
                </v:shape>
                <o:OLEObject Type="Embed" ProgID="Equation.DSMT4" ShapeID="_x0000_i1033" DrawAspect="Content" ObjectID="_1606486165" r:id="rId23"/>
              </w:object>
            </w:r>
          </w:p>
          <w:p w:rsidR="00B4019D" w:rsidRDefault="00B4019D" w:rsidP="00602FA9">
            <w:pPr>
              <w:pStyle w:val="a3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position w:val="-24"/>
              </w:rPr>
              <w:object w:dxaOrig="975" w:dyaOrig="630">
                <v:shape id="_x0000_i1034" type="#_x0000_t75" style="width:48.75pt;height:31.5pt" o:ole="">
                  <v:imagedata r:id="rId24" o:title=""/>
                </v:shape>
                <o:OLEObject Type="Embed" ProgID="Equation.DSMT4" ShapeID="_x0000_i1034" DrawAspect="Content" ObjectID="_1606486166" r:id="rId25"/>
              </w:object>
            </w:r>
          </w:p>
          <w:p w:rsidR="00B4019D" w:rsidRDefault="002B40DE" w:rsidP="00602FA9">
            <w:pPr>
              <w:spacing w:after="0" w:line="240" w:lineRule="auto"/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pict>
                <v:shape id="_x0000_s1026" type="#_x0000_t75" style="position:absolute;left:0;text-align:left;margin-left:42.45pt;margin-top:10.6pt;width:36pt;height:31pt;z-index:2516592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">
                  <v:imagedata r:id="rId26" o:title=""/>
                </v:shape>
                <o:OLEObject Type="Embed" ProgID="Equation.3" ShapeID="_x0000_s1026" DrawAspect="Content" ObjectID="_1606486184" r:id="rId27"/>
              </w:pict>
            </w:r>
          </w:p>
          <w:p w:rsidR="00B4019D" w:rsidRDefault="00B4019D" w:rsidP="00602FA9">
            <w:pPr>
              <w:spacing w:after="0" w:line="240" w:lineRule="auto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)</w:t>
            </w:r>
          </w:p>
          <w:p w:rsidR="00B4019D" w:rsidRDefault="00B4019D" w:rsidP="00602FA9">
            <w:pPr>
              <w:spacing w:after="0" w:line="240" w:lineRule="auto"/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019D" w:rsidRDefault="002B40DE" w:rsidP="00602FA9">
            <w:pPr>
              <w:spacing w:after="0" w:line="240" w:lineRule="auto"/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pict>
                <v:shape id="_x0000_s1027" type="#_x0000_t75" style="position:absolute;left:0;text-align:left;margin-left:43.25pt;margin-top:3.15pt;width:27pt;height:31pt;z-index:251660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">
                  <v:imagedata r:id="rId28" o:title=""/>
                </v:shape>
                <o:OLEObject Type="Embed" ProgID="Equation.3" ShapeID="_x0000_s1027" DrawAspect="Content" ObjectID="_1606486185" r:id="rId29"/>
              </w:pict>
            </w:r>
          </w:p>
          <w:p w:rsidR="00B4019D" w:rsidRDefault="00B4019D" w:rsidP="00602FA9">
            <w:pPr>
              <w:spacing w:after="0" w:line="240" w:lineRule="auto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)</w:t>
            </w:r>
          </w:p>
          <w:p w:rsidR="00B4019D" w:rsidRDefault="002B40DE" w:rsidP="00602FA9">
            <w:pPr>
              <w:spacing w:after="0" w:line="240" w:lineRule="auto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pict>
                <v:shape id="_x0000_s1028" type="#_x0000_t75" style="position:absolute;left:0;text-align:left;margin-left:43.25pt;margin-top:6.55pt;width:28pt;height:31pt;z-index:251661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">
                  <v:imagedata r:id="rId30" o:title=""/>
                </v:shape>
                <o:OLEObject Type="Embed" ProgID="Equation.DSMT4" ShapeID="_x0000_s1028" DrawAspect="Content" ObjectID="_1606486186" r:id="rId31"/>
              </w:pict>
            </w:r>
          </w:p>
          <w:p w:rsidR="00B4019D" w:rsidRDefault="00B4019D" w:rsidP="00602FA9">
            <w:pPr>
              <w:spacing w:after="0" w:line="240" w:lineRule="auto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0) </w:t>
            </w:r>
          </w:p>
          <w:p w:rsidR="00B4019D" w:rsidRDefault="00B4019D" w:rsidP="00602FA9">
            <w:pPr>
              <w:spacing w:after="0" w:line="240" w:lineRule="auto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I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часть. 10 мин.</w:t>
            </w:r>
          </w:p>
          <w:p w:rsidR="00B4019D" w:rsidRDefault="001800AD" w:rsidP="00602FA9">
            <w:pPr>
              <w:spacing w:after="0" w:line="240" w:lineRule="auto"/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Учащиеся, которые хорошо справились с заданиями</w:t>
            </w:r>
            <w:r w:rsidR="00B4019D">
              <w:rPr>
                <w:rFonts w:ascii="Times New Roman" w:hAnsi="Times New Roman"/>
                <w:b/>
                <w:sz w:val="24"/>
                <w:szCs w:val="24"/>
              </w:rPr>
              <w:t xml:space="preserve"> работают самостоятельно  по карточкам  </w:t>
            </w:r>
            <w:proofErr w:type="gramStart"/>
            <w:r w:rsidR="00B4019D">
              <w:rPr>
                <w:rFonts w:ascii="Times New Roman" w:hAnsi="Times New Roman"/>
                <w:b/>
                <w:sz w:val="24"/>
                <w:szCs w:val="24"/>
              </w:rPr>
              <w:t xml:space="preserve">( </w:t>
            </w:r>
            <w:proofErr w:type="gramEnd"/>
            <w:r w:rsidR="00B4019D">
              <w:rPr>
                <w:rFonts w:ascii="Times New Roman" w:hAnsi="Times New Roman"/>
                <w:b/>
                <w:sz w:val="24"/>
                <w:szCs w:val="24"/>
              </w:rPr>
              <w:t>работают парами обсуждая и проверяя ответ между собой.</w:t>
            </w:r>
          </w:p>
          <w:p w:rsidR="00B4019D" w:rsidRPr="007C2FA3" w:rsidRDefault="00B4019D" w:rsidP="00602FA9">
            <w:pPr>
              <w:spacing w:after="0" w:line="240" w:lineRule="auto"/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авните:</w:t>
            </w:r>
          </w:p>
          <w:p w:rsidR="00B4019D" w:rsidRDefault="00B4019D" w:rsidP="00602FA9">
            <w:pPr>
              <w:spacing w:after="0" w:line="240" w:lineRule="auto"/>
              <w:ind w:left="36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1080" w:dyaOrig="570">
                <v:shape id="_x0000_i1035" type="#_x0000_t75" style="width:54pt;height:28.5pt" o:ole="">
                  <v:imagedata r:id="rId32" o:title=""/>
                </v:shape>
                <o:OLEObject Type="Embed" ProgID="Equation.3" ShapeID="_x0000_i1035" DrawAspect="Content" ObjectID="_1606486167" r:id="rId33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</w:p>
          <w:p w:rsidR="00B4019D" w:rsidRDefault="00B4019D" w:rsidP="00602FA9">
            <w:pPr>
              <w:spacing w:after="0" w:line="240" w:lineRule="auto"/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1080" w:dyaOrig="585">
                <v:shape id="_x0000_i1036" type="#_x0000_t75" style="width:54pt;height:29.25pt" o:ole="">
                  <v:imagedata r:id="rId34" o:title=""/>
                </v:shape>
                <o:OLEObject Type="Embed" ProgID="Equation.3" ShapeID="_x0000_i1036" DrawAspect="Content" ObjectID="_1606486168" r:id="rId35"/>
              </w:object>
            </w:r>
          </w:p>
          <w:p w:rsidR="00B4019D" w:rsidRDefault="00B4019D" w:rsidP="00602FA9">
            <w:pPr>
              <w:spacing w:after="0" w:line="240" w:lineRule="auto"/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019D" w:rsidRDefault="002B40DE" w:rsidP="00602FA9">
            <w:pPr>
              <w:rPr>
                <w:b/>
              </w:rPr>
            </w:pPr>
            <w:r>
              <w:pict>
                <v:shape id="_x0000_s1030" type="#_x0000_t75" style="position:absolute;margin-left:146.7pt;margin-top:21.85pt;width:45pt;height:31pt;z-index:251663360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">
                  <v:imagedata r:id="rId36" o:title=""/>
                </v:shape>
                <o:OLEObject Type="Embed" ProgID="Equation.3" ShapeID="_x0000_s1030" DrawAspect="Content" ObjectID="_1606486187" r:id="rId37"/>
              </w:pict>
            </w:r>
            <w:r>
              <w:pict>
                <v:shape id="_x0000_s1029" type="#_x0000_t75" style="position:absolute;margin-left:18.95pt;margin-top:21.85pt;width:47pt;height:31pt;z-index:251662336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">
                  <v:imagedata r:id="rId38" o:title=""/>
                </v:shape>
                <o:OLEObject Type="Embed" ProgID="Equation.3" ShapeID="_x0000_s1029" DrawAspect="Content" ObjectID="_1606486188" r:id="rId39"/>
              </w:pict>
            </w:r>
            <w:r w:rsidR="00B4019D">
              <w:rPr>
                <w:b/>
              </w:rPr>
              <w:t>3. Выполните действия:</w:t>
            </w:r>
          </w:p>
          <w:p w:rsidR="00B4019D" w:rsidRDefault="00B4019D" w:rsidP="00602FA9">
            <w:pPr>
              <w:rPr>
                <w:b/>
              </w:rPr>
            </w:pPr>
            <w:r>
              <w:rPr>
                <w:b/>
              </w:rPr>
              <w:t xml:space="preserve">а)                                               б)  </w:t>
            </w:r>
          </w:p>
          <w:p w:rsidR="00B4019D" w:rsidRDefault="002B40DE" w:rsidP="00602FA9">
            <w:pPr>
              <w:rPr>
                <w:b/>
              </w:rPr>
            </w:pPr>
            <w:r>
              <w:pict>
                <v:shape id="_x0000_s1031" type="#_x0000_t75" style="position:absolute;margin-left:12pt;margin-top:28.1pt;width:96pt;height:31pt;z-index:2516643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">
                  <v:imagedata r:id="rId40" o:title=""/>
                </v:shape>
                <o:OLEObject Type="Embed" ProgID="Equation.3" ShapeID="_x0000_s1031" DrawAspect="Content" ObjectID="_1606486189" r:id="rId41"/>
              </w:pict>
            </w:r>
            <w:r w:rsidR="00B4019D">
              <w:rPr>
                <w:b/>
              </w:rPr>
              <w:t>4. Найдите значение выражения:</w:t>
            </w:r>
          </w:p>
          <w:p w:rsidR="00B4019D" w:rsidRDefault="00B4019D" w:rsidP="00602FA9">
            <w:pPr>
              <w:rPr>
                <w:b/>
              </w:rPr>
            </w:pPr>
            <w:r>
              <w:rPr>
                <w:b/>
              </w:rPr>
              <w:t xml:space="preserve"> </w:t>
            </w:r>
          </w:p>
          <w:p w:rsidR="00B4019D" w:rsidRDefault="00B4019D" w:rsidP="00602FA9">
            <w:pPr>
              <w:rPr>
                <w:b/>
              </w:rPr>
            </w:pPr>
          </w:p>
          <w:p w:rsidR="00B4019D" w:rsidRDefault="00B4019D" w:rsidP="00602FA9">
            <w:r>
              <w:rPr>
                <w:position w:val="-28"/>
              </w:rPr>
              <w:object w:dxaOrig="2175" w:dyaOrig="630">
                <v:shape id="_x0000_i1037" type="#_x0000_t75" style="width:108.75pt;height:31.5pt" o:ole="">
                  <v:imagedata r:id="rId42" o:title=""/>
                </v:shape>
                <o:OLEObject Type="Embed" ProgID="Equation.DSMT4" ShapeID="_x0000_i1037" DrawAspect="Content" ObjectID="_1606486169" r:id="rId43"/>
              </w:object>
            </w:r>
          </w:p>
          <w:p w:rsidR="00B4019D" w:rsidRDefault="002B40DE" w:rsidP="00602FA9">
            <w:pPr>
              <w:rPr>
                <w:b/>
              </w:rPr>
            </w:pPr>
            <w:r>
              <w:pict>
                <v:shape id="_x0000_s1032" type="#_x0000_t75" style="position:absolute;margin-left:29.7pt;margin-top:22.1pt;width:76pt;height:31pt;z-index:25166540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">
                  <v:imagedata r:id="rId44" o:title=""/>
                </v:shape>
                <o:OLEObject Type="Embed" ProgID="Equation.3" ShapeID="_x0000_s1032" DrawAspect="Content" ObjectID="_1606486190" r:id="rId45"/>
              </w:pict>
            </w:r>
            <w:r w:rsidR="00B4019D">
              <w:rPr>
                <w:b/>
              </w:rPr>
              <w:t>5. Решите уравнение:</w:t>
            </w:r>
          </w:p>
          <w:p w:rsidR="00B4019D" w:rsidRDefault="00B4019D" w:rsidP="00602FA9"/>
          <w:p w:rsidR="00B4019D" w:rsidRDefault="00B4019D" w:rsidP="00602FA9">
            <w:pPr>
              <w:spacing w:after="0" w:line="240" w:lineRule="auto"/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143" w:type="dxa"/>
          </w:tcPr>
          <w:p w:rsidR="00B4019D" w:rsidRDefault="00B4019D" w:rsidP="00602FA9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1095" w:dyaOrig="600">
                <v:shape id="_x0000_i1038" type="#_x0000_t75" style="width:54.75pt;height:30pt" o:ole="">
                  <v:imagedata r:id="rId46" o:title=""/>
                </v:shape>
                <o:OLEObject Type="Embed" ProgID="Equation.3" ShapeID="_x0000_i1038" DrawAspect="Content" ObjectID="_1606486170" r:id="rId47"/>
              </w:object>
            </w: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019D" w:rsidRDefault="00B4019D" w:rsidP="00602FA9">
            <w:pPr>
              <w:pStyle w:val="a3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object w:dxaOrig="825" w:dyaOrig="585">
                <v:shape id="_x0000_i1039" type="#_x0000_t75" style="width:41.25pt;height:29.25pt" o:ole="">
                  <v:imagedata r:id="rId48" o:title=""/>
                </v:shape>
                <o:OLEObject Type="Embed" ProgID="Equation.3" ShapeID="_x0000_i1039" DrawAspect="Content" ObjectID="_1606486171" r:id="rId49"/>
              </w:object>
            </w: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1005" w:dyaOrig="585">
                <v:shape id="_x0000_i1040" type="#_x0000_t75" style="width:50.25pt;height:29.25pt" o:ole="">
                  <v:imagedata r:id="rId50" o:title=""/>
                </v:shape>
                <o:OLEObject Type="Embed" ProgID="Equation.3" ShapeID="_x0000_i1040" DrawAspect="Content" ObjectID="_1606486172" r:id="rId51"/>
              </w:object>
            </w: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1200" w:dyaOrig="585">
                <v:shape id="_x0000_i1041" type="#_x0000_t75" style="width:60pt;height:29.25pt" o:ole="">
                  <v:imagedata r:id="rId52" o:title=""/>
                </v:shape>
                <o:OLEObject Type="Embed" ProgID="Equation.3" ShapeID="_x0000_i1041" DrawAspect="Content" ObjectID="_1606486173" r:id="rId53"/>
              </w:object>
            </w: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</w:t>
            </w: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143" w:type="dxa"/>
          </w:tcPr>
          <w:p w:rsidR="00B4019D" w:rsidRDefault="00B4019D" w:rsidP="00602FA9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1155" w:dyaOrig="585">
                <v:shape id="_x0000_i1042" type="#_x0000_t75" style="width:57.75pt;height:29.25pt" o:ole="">
                  <v:imagedata r:id="rId54" o:title=""/>
                </v:shape>
                <o:OLEObject Type="Embed" ProgID="Equation.3" ShapeID="_x0000_i1042" DrawAspect="Content" ObjectID="_1606486174" r:id="rId55"/>
              </w:object>
            </w: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019D" w:rsidRDefault="00B4019D" w:rsidP="00602FA9">
            <w:pPr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930" w:dyaOrig="600">
                <v:shape id="_x0000_i1043" type="#_x0000_t75" style="width:46.5pt;height:30pt" o:ole="">
                  <v:imagedata r:id="rId56" o:title=""/>
                </v:shape>
                <o:OLEObject Type="Embed" ProgID="Equation.3" ShapeID="_x0000_i1043" DrawAspect="Content" ObjectID="_1606486175" r:id="rId57"/>
              </w:object>
            </w: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</w:t>
            </w: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-24"/>
                <w:sz w:val="24"/>
                <w:szCs w:val="24"/>
              </w:rPr>
              <w:object w:dxaOrig="1065" w:dyaOrig="585">
                <v:shape id="_x0000_i1044" type="#_x0000_t75" style="width:53.25pt;height:29.25pt" o:ole="">
                  <v:imagedata r:id="rId58" o:title=""/>
                </v:shape>
                <o:OLEObject Type="Embed" ProgID="Equation.3" ShapeID="_x0000_i1044" DrawAspect="Content" ObjectID="_1606486176" r:id="rId59"/>
              </w:object>
            </w: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4019D" w:rsidRDefault="00B4019D" w:rsidP="00602FA9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B4019D" w:rsidRPr="001800AD" w:rsidRDefault="00B4019D" w:rsidP="001800AD">
      <w:pPr>
        <w:pStyle w:val="a6"/>
        <w:ind w:firstLine="709"/>
        <w:jc w:val="both"/>
        <w:rPr>
          <w:rFonts w:ascii="Times New Roman" w:hAnsi="Times New Roman"/>
          <w:lang w:eastAsia="ru-RU"/>
        </w:rPr>
      </w:pPr>
      <w:r w:rsidRPr="001800AD">
        <w:rPr>
          <w:rFonts w:ascii="Times New Roman" w:hAnsi="Times New Roman"/>
        </w:rPr>
        <w:lastRenderedPageBreak/>
        <w:t>В это в</w:t>
      </w:r>
      <w:r w:rsidR="001800AD" w:rsidRPr="001800AD">
        <w:rPr>
          <w:rFonts w:ascii="Times New Roman" w:hAnsi="Times New Roman"/>
        </w:rPr>
        <w:t>ремя учитель работает с</w:t>
      </w:r>
      <w:r w:rsidR="001800AD">
        <w:rPr>
          <w:rFonts w:ascii="Times New Roman" w:hAnsi="Times New Roman"/>
        </w:rPr>
        <w:t xml:space="preserve"> </w:t>
      </w:r>
      <w:proofErr w:type="gramStart"/>
      <w:r w:rsidR="001800AD" w:rsidRPr="001800AD">
        <w:rPr>
          <w:rFonts w:ascii="Times New Roman" w:hAnsi="Times New Roman"/>
          <w:lang w:eastAsia="ru-RU"/>
        </w:rPr>
        <w:t>детьми, имеющи</w:t>
      </w:r>
      <w:r w:rsidR="001800AD">
        <w:rPr>
          <w:rFonts w:ascii="Times New Roman" w:hAnsi="Times New Roman"/>
          <w:lang w:eastAsia="ru-RU"/>
        </w:rPr>
        <w:t xml:space="preserve">ми трудности в обучении </w:t>
      </w:r>
      <w:r w:rsidR="001800AD" w:rsidRPr="001800AD">
        <w:rPr>
          <w:rFonts w:ascii="Times New Roman" w:hAnsi="Times New Roman"/>
          <w:lang w:eastAsia="ru-RU"/>
        </w:rPr>
        <w:t>продолжает</w:t>
      </w:r>
      <w:proofErr w:type="gramEnd"/>
      <w:r w:rsidR="001800AD" w:rsidRPr="001800AD">
        <w:rPr>
          <w:rFonts w:ascii="Times New Roman" w:hAnsi="Times New Roman"/>
          <w:lang w:eastAsia="ru-RU"/>
        </w:rPr>
        <w:t xml:space="preserve"> работать совместно по ключевым задачам.</w:t>
      </w:r>
    </w:p>
    <w:p w:rsidR="00B4019D" w:rsidRDefault="00B4019D" w:rsidP="00B4019D">
      <w:r>
        <w:t xml:space="preserve">Задания для совместного решения </w:t>
      </w:r>
    </w:p>
    <w:p w:rsidR="00B4019D" w:rsidRDefault="00B4019D" w:rsidP="00B4019D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равните:</w:t>
      </w:r>
    </w:p>
    <w:p w:rsidR="00B4019D" w:rsidRDefault="00B4019D" w:rsidP="00B4019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4019D" w:rsidRDefault="00B4019D" w:rsidP="00B4019D">
      <w:r>
        <w:t xml:space="preserve">1.   </w:t>
      </w:r>
      <w:r w:rsidRPr="00A83BB6">
        <w:rPr>
          <w:rFonts w:ascii="Times New Roman" w:hAnsi="Times New Roman"/>
          <w:position w:val="-24"/>
          <w:sz w:val="24"/>
          <w:szCs w:val="24"/>
        </w:rPr>
        <w:object w:dxaOrig="800" w:dyaOrig="620">
          <v:shape id="_x0000_i1045" type="#_x0000_t75" style="width:39.75pt;height:30.75pt" o:ole="">
            <v:imagedata r:id="rId60" o:title=""/>
          </v:shape>
          <o:OLEObject Type="Embed" ProgID="Equation.3" ShapeID="_x0000_i1045" DrawAspect="Content" ObjectID="_1606486177" r:id="rId61"/>
        </w:object>
      </w:r>
    </w:p>
    <w:p w:rsidR="001800AD" w:rsidRDefault="00B4019D" w:rsidP="00B4019D">
      <w:r>
        <w:t>2.</w:t>
      </w:r>
      <w:r w:rsidRPr="00A83BB6">
        <w:rPr>
          <w:rFonts w:ascii="Times New Roman" w:hAnsi="Times New Roman"/>
          <w:position w:val="-24"/>
          <w:sz w:val="24"/>
          <w:szCs w:val="24"/>
        </w:rPr>
        <w:t xml:space="preserve"> </w:t>
      </w:r>
      <w:r w:rsidRPr="00D106FE">
        <w:rPr>
          <w:rFonts w:ascii="Times New Roman" w:hAnsi="Times New Roman"/>
          <w:position w:val="-24"/>
          <w:sz w:val="24"/>
          <w:szCs w:val="24"/>
        </w:rPr>
        <w:object w:dxaOrig="560" w:dyaOrig="620">
          <v:shape id="_x0000_i1046" type="#_x0000_t75" style="width:27.75pt;height:30.75pt" o:ole="">
            <v:imagedata r:id="rId62" o:title=""/>
          </v:shape>
          <o:OLEObject Type="Embed" ProgID="Equation.3" ShapeID="_x0000_i1046" DrawAspect="Content" ObjectID="_1606486178" r:id="rId63"/>
        </w:object>
      </w:r>
    </w:p>
    <w:p w:rsidR="00B4019D" w:rsidRDefault="002B40DE" w:rsidP="00B4019D">
      <w:r>
        <w:rPr>
          <w:b/>
          <w:noProof/>
          <w:lang w:eastAsia="ru-RU"/>
        </w:rPr>
        <w:pict>
          <v:shape id="_x0000_s1035" type="#_x0000_t75" style="position:absolute;margin-left:120.2pt;margin-top:17.15pt;width:51pt;height:31pt;z-index:251668480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">
            <v:imagedata r:id="rId64" o:title=""/>
          </v:shape>
          <o:OLEObject Type="Embed" ProgID="Equation.3" ShapeID="_x0000_s1035" DrawAspect="Content" ObjectID="_1606486191" r:id="rId65"/>
        </w:pict>
      </w:r>
    </w:p>
    <w:p w:rsidR="00B4019D" w:rsidRDefault="00B4019D" w:rsidP="00B4019D">
      <w:pPr>
        <w:rPr>
          <w:b/>
        </w:rPr>
      </w:pPr>
      <w:r>
        <w:rPr>
          <w:b/>
        </w:rPr>
        <w:t xml:space="preserve">Выполните действия:1.  </w:t>
      </w:r>
    </w:p>
    <w:p w:rsidR="00B4019D" w:rsidRDefault="002B40DE" w:rsidP="00B4019D">
      <w:pPr>
        <w:rPr>
          <w:b/>
        </w:rPr>
      </w:pPr>
      <w:r>
        <w:rPr>
          <w:b/>
          <w:noProof/>
          <w:lang w:eastAsia="ru-RU"/>
        </w:rPr>
        <w:pict>
          <v:shape id="_x0000_s1036" type="#_x0000_t75" style="position:absolute;margin-left:222.45pt;margin-top:18.75pt;width:56pt;height:31pt;z-index:251669504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">
            <v:imagedata r:id="rId66" o:title=""/>
          </v:shape>
          <o:OLEObject Type="Embed" ProgID="Equation.3" ShapeID="_x0000_s1036" DrawAspect="Content" ObjectID="_1606486192" r:id="rId67"/>
        </w:pict>
      </w:r>
    </w:p>
    <w:p w:rsidR="00B4019D" w:rsidRDefault="00B4019D" w:rsidP="00B4019D">
      <w:r>
        <w:rPr>
          <w:b/>
        </w:rPr>
        <w:t xml:space="preserve">2. </w:t>
      </w:r>
      <w:r>
        <w:t>Карточки  для самостоятельного решения.</w:t>
      </w:r>
    </w:p>
    <w:p w:rsidR="00B4019D" w:rsidRDefault="00B4019D" w:rsidP="00B4019D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Сравните:</w:t>
      </w:r>
    </w:p>
    <w:p w:rsidR="00B4019D" w:rsidRDefault="00B4019D" w:rsidP="00B4019D">
      <w:pPr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2</w:t>
      </w:r>
      <w:r w:rsidRPr="00423B3B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047" type="#_x0000_t75" style="width:54pt;height:30.75pt" o:ole="">
            <v:imagedata r:id="rId68" o:title=""/>
          </v:shape>
          <o:OLEObject Type="Embed" ProgID="Equation.3" ShapeID="_x0000_i1047" DrawAspect="Content" ObjectID="_1606486179" r:id="rId69"/>
        </w:object>
      </w:r>
    </w:p>
    <w:p w:rsidR="00B4019D" w:rsidRDefault="00B4019D" w:rsidP="00B4019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4019D" w:rsidRDefault="00B4019D" w:rsidP="00B4019D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Pr="00423B3B">
        <w:rPr>
          <w:rFonts w:ascii="Times New Roman" w:hAnsi="Times New Roman"/>
          <w:position w:val="-24"/>
          <w:sz w:val="24"/>
          <w:szCs w:val="24"/>
        </w:rPr>
        <w:t xml:space="preserve"> </w:t>
      </w:r>
      <w:r w:rsidRPr="00423B3B">
        <w:rPr>
          <w:rFonts w:ascii="Times New Roman" w:hAnsi="Times New Roman"/>
          <w:position w:val="-24"/>
          <w:sz w:val="24"/>
          <w:szCs w:val="24"/>
        </w:rPr>
        <w:object w:dxaOrig="1160" w:dyaOrig="620">
          <v:shape id="_x0000_i1048" type="#_x0000_t75" style="width:57.75pt;height:30.75pt" o:ole="">
            <v:imagedata r:id="rId70" o:title=""/>
          </v:shape>
          <o:OLEObject Type="Embed" ProgID="Equation.3" ShapeID="_x0000_i1048" DrawAspect="Content" ObjectID="_1606486180" r:id="rId71"/>
        </w:object>
      </w:r>
    </w:p>
    <w:p w:rsidR="00B4019D" w:rsidRDefault="00B4019D" w:rsidP="00B4019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4019D" w:rsidRDefault="00B4019D" w:rsidP="00B4019D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полните действия:</w:t>
      </w:r>
    </w:p>
    <w:p w:rsidR="00B4019D" w:rsidRDefault="00B4019D" w:rsidP="00B4019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4019D" w:rsidRDefault="002B40DE" w:rsidP="00B4019D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b/>
          <w:noProof/>
          <w:lang w:eastAsia="ru-RU"/>
        </w:rPr>
        <w:pict>
          <v:shape id="_x0000_s1033" type="#_x0000_t75" style="position:absolute;margin-left:15.95pt;margin-top:5.75pt;width:45pt;height:31pt;z-index:251666432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">
            <v:imagedata r:id="rId72" o:title=""/>
          </v:shape>
          <o:OLEObject Type="Embed" ProgID="Equation.3" ShapeID="_x0000_s1033" DrawAspect="Content" ObjectID="_1606486193" r:id="rId73"/>
        </w:pict>
      </w:r>
    </w:p>
    <w:p w:rsidR="00B4019D" w:rsidRDefault="00B4019D" w:rsidP="00B4019D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</w:p>
    <w:p w:rsidR="00B4019D" w:rsidRDefault="00B4019D" w:rsidP="00B4019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4019D" w:rsidRDefault="002B40DE" w:rsidP="00B4019D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shape id="_x0000_s1034" type="#_x0000_t75" style="position:absolute;margin-left:15.95pt;margin-top:8pt;width:48pt;height:31pt;z-index:251667456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">
            <v:imagedata r:id="rId74" o:title=""/>
          </v:shape>
          <o:OLEObject Type="Embed" ProgID="Equation.3" ShapeID="_x0000_s1034" DrawAspect="Content" ObjectID="_1606486194" r:id="rId75"/>
        </w:pict>
      </w:r>
    </w:p>
    <w:p w:rsidR="00B4019D" w:rsidRDefault="00B4019D" w:rsidP="00B4019D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 </w:t>
      </w:r>
    </w:p>
    <w:p w:rsidR="00B4019D" w:rsidRDefault="00B4019D" w:rsidP="00B4019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4019D" w:rsidRDefault="00B4019D" w:rsidP="00B4019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B4019D" w:rsidRDefault="00B4019D" w:rsidP="00B4019D">
      <w:pPr>
        <w:rPr>
          <w:rFonts w:ascii="Times New Roman" w:hAnsi="Times New Roman" w:cs="Times New Roman"/>
          <w:b/>
          <w:sz w:val="28"/>
          <w:szCs w:val="28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  <w:lang w:val="en-US"/>
        </w:rPr>
        <w:t>III</w:t>
      </w:r>
      <w:r w:rsidRPr="003B0F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800AD">
        <w:rPr>
          <w:rFonts w:ascii="Times New Roman" w:hAnsi="Times New Roman" w:cs="Times New Roman"/>
          <w:b/>
          <w:sz w:val="28"/>
          <w:szCs w:val="28"/>
        </w:rPr>
        <w:t>часть.</w:t>
      </w:r>
      <w:proofErr w:type="gramEnd"/>
      <w:r w:rsidR="001800AD">
        <w:rPr>
          <w:rFonts w:ascii="Times New Roman" w:hAnsi="Times New Roman" w:cs="Times New Roman"/>
          <w:b/>
          <w:sz w:val="28"/>
          <w:szCs w:val="28"/>
        </w:rPr>
        <w:t xml:space="preserve">  10 мин. Вторая группа учащихся </w:t>
      </w:r>
      <w:r>
        <w:rPr>
          <w:rFonts w:ascii="Times New Roman" w:hAnsi="Times New Roman" w:cs="Times New Roman"/>
          <w:b/>
          <w:sz w:val="28"/>
          <w:szCs w:val="28"/>
        </w:rPr>
        <w:t xml:space="preserve"> дети приступают к самостоятельному решению оставшихся примеров. Учитель с</w:t>
      </w:r>
      <w:r w:rsidR="001800AD">
        <w:rPr>
          <w:rFonts w:ascii="Times New Roman" w:hAnsi="Times New Roman" w:cs="Times New Roman"/>
          <w:b/>
          <w:sz w:val="28"/>
          <w:szCs w:val="28"/>
        </w:rPr>
        <w:t xml:space="preserve"> 1 группой</w:t>
      </w:r>
      <w:r>
        <w:rPr>
          <w:rFonts w:ascii="Times New Roman" w:hAnsi="Times New Roman" w:cs="Times New Roman"/>
          <w:b/>
          <w:sz w:val="28"/>
          <w:szCs w:val="28"/>
        </w:rPr>
        <w:t xml:space="preserve"> проверяет, что у них получилось.  </w:t>
      </w:r>
    </w:p>
    <w:p w:rsidR="00B4019D" w:rsidRDefault="00B4019D" w:rsidP="00B4019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/ з карточка</w:t>
      </w:r>
    </w:p>
    <w:p w:rsidR="00B4019D" w:rsidRDefault="00B4019D" w:rsidP="00B4019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. Сравнить:</w:t>
      </w:r>
    </w:p>
    <w:p w:rsidR="00B4019D" w:rsidRDefault="00B4019D" w:rsidP="00B4019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А)</w:t>
      </w:r>
      <w:r w:rsidRPr="00702080">
        <w:rPr>
          <w:rFonts w:ascii="Times New Roman" w:hAnsi="Times New Roman"/>
          <w:position w:val="-24"/>
          <w:sz w:val="24"/>
          <w:szCs w:val="24"/>
        </w:rPr>
        <w:t xml:space="preserve"> </w:t>
      </w:r>
      <w:r w:rsidRPr="00A83BB6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049" type="#_x0000_t75" style="width:54pt;height:30.75pt" o:ole="">
            <v:imagedata r:id="rId76" o:title=""/>
          </v:shape>
          <o:OLEObject Type="Embed" ProgID="Equation.3" ShapeID="_x0000_i1049" DrawAspect="Content" ObjectID="_1606486181" r:id="rId77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  Б)</w:t>
      </w:r>
      <w:r w:rsidRPr="00702080">
        <w:rPr>
          <w:rFonts w:ascii="Times New Roman" w:hAnsi="Times New Roman"/>
          <w:position w:val="-24"/>
          <w:sz w:val="24"/>
          <w:szCs w:val="24"/>
        </w:rPr>
        <w:t xml:space="preserve"> </w:t>
      </w:r>
      <w:r w:rsidRPr="00BF5446">
        <w:rPr>
          <w:position w:val="-24"/>
        </w:rPr>
        <w:object w:dxaOrig="880" w:dyaOrig="620">
          <v:shape id="_x0000_i1050" type="#_x0000_t75" style="width:44.25pt;height:30.75pt" o:ole="">
            <v:imagedata r:id="rId78" o:title=""/>
          </v:shape>
          <o:OLEObject Type="Embed" ProgID="Equation.3" ShapeID="_x0000_i1050" DrawAspect="Content" ObjectID="_1606486182" r:id="rId79"/>
        </w:object>
      </w:r>
      <w:r>
        <w:rPr>
          <w:rFonts w:ascii="Times New Roman" w:hAnsi="Times New Roman" w:cs="Times New Roman"/>
          <w:b/>
          <w:sz w:val="28"/>
          <w:szCs w:val="28"/>
        </w:rPr>
        <w:t xml:space="preserve">     В)</w:t>
      </w:r>
      <w:r w:rsidRPr="00BF5446">
        <w:rPr>
          <w:rFonts w:ascii="Times New Roman" w:hAnsi="Times New Roman"/>
          <w:position w:val="-24"/>
          <w:sz w:val="24"/>
          <w:szCs w:val="24"/>
        </w:rPr>
        <w:t xml:space="preserve"> </w:t>
      </w:r>
      <w:r w:rsidRPr="00BF5446">
        <w:rPr>
          <w:rFonts w:ascii="Times New Roman" w:hAnsi="Times New Roman"/>
          <w:position w:val="-24"/>
          <w:sz w:val="24"/>
          <w:szCs w:val="24"/>
        </w:rPr>
        <w:object w:dxaOrig="1160" w:dyaOrig="620">
          <v:shape id="_x0000_i1051" type="#_x0000_t75" style="width:57.75pt;height:30.75pt" o:ole="">
            <v:imagedata r:id="rId80" o:title=""/>
          </v:shape>
          <o:OLEObject Type="Embed" ProgID="Equation.3" ShapeID="_x0000_i1051" DrawAspect="Content" ObjectID="_1606486183" r:id="rId81"/>
        </w:object>
      </w:r>
    </w:p>
    <w:p w:rsidR="00B4019D" w:rsidRDefault="002B40DE" w:rsidP="00B4019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039" type="#_x0000_t75" style="position:absolute;margin-left:271.95pt;margin-top:23.8pt;width:80pt;height:31pt;z-index:251672576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">
            <v:imagedata r:id="rId82" o:title=""/>
          </v:shape>
          <o:OLEObject Type="Embed" ProgID="Equation.3" ShapeID="_x0000_s1039" DrawAspect="Content" ObjectID="_1606486195" r:id="rId83"/>
        </w:pic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037" type="#_x0000_t75" style="position:absolute;margin-left:138.95pt;margin-top:26.15pt;width:45pt;height:31pt;z-index:251670528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">
            <v:imagedata r:id="rId84" o:title=""/>
          </v:shape>
          <o:OLEObject Type="Embed" ProgID="Equation.3" ShapeID="_x0000_s1037" DrawAspect="Content" ObjectID="_1606486196" r:id="rId85"/>
        </w:pict>
      </w:r>
      <w:r w:rsidR="00B4019D">
        <w:rPr>
          <w:rFonts w:ascii="Times New Roman" w:hAnsi="Times New Roman" w:cs="Times New Roman"/>
          <w:b/>
          <w:sz w:val="28"/>
          <w:szCs w:val="28"/>
        </w:rPr>
        <w:t>Выполните сложение:</w:t>
      </w:r>
      <w:r w:rsidR="00B4019D" w:rsidRPr="00702080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B4019D" w:rsidRDefault="00B4019D" w:rsidP="00B4019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А)</w:t>
      </w:r>
      <w:r w:rsidR="002B40DE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038" type="#_x0000_t75" style="position:absolute;margin-left:25.7pt;margin-top:-4.7pt;width:9pt;height:17pt;z-index:251671552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">
            <v:imagedata r:id="rId86" o:title=""/>
          </v:shape>
          <o:OLEObject Type="Embed" ProgID="Equation.3" ShapeID="_x0000_s1038" DrawAspect="Content" ObjectID="_1606486197" r:id="rId87"/>
        </w:pict>
      </w:r>
      <w:r>
        <w:rPr>
          <w:rFonts w:ascii="Times New Roman" w:hAnsi="Times New Roman" w:cs="Times New Roman"/>
          <w:b/>
          <w:sz w:val="28"/>
          <w:szCs w:val="28"/>
        </w:rPr>
        <w:t xml:space="preserve"> 3,7+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>1</m:t>
        </m:r>
        <m:f>
          <m:fPr>
            <m:ctrlPr>
              <w:rPr>
                <w:rFonts w:ascii="Cambria Math" w:hAnsi="Cambria Math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7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8"/>
                <w:szCs w:val="28"/>
              </w:rPr>
              <m:t>20</m:t>
            </m:r>
          </m:den>
        </m:f>
      </m:oMath>
      <w:r w:rsidRPr="00DE14E5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          Б)                                 В)</w:t>
      </w:r>
    </w:p>
    <w:p w:rsidR="00B4019D" w:rsidRDefault="002B40DE" w:rsidP="00B4019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041" type="#_x0000_t75" style="position:absolute;margin-left:134.7pt;margin-top:19.75pt;width:56pt;height:31pt;z-index:251674624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">
            <v:imagedata r:id="rId88" o:title=""/>
          </v:shape>
          <o:OLEObject Type="Embed" ProgID="Equation.3" ShapeID="_x0000_s1041" DrawAspect="Content" ObjectID="_1606486198" r:id="rId89"/>
        </w:pic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 id="_x0000_s1040" type="#_x0000_t75" style="position:absolute;margin-left:25.7pt;margin-top:26.5pt;width:44pt;height:31pt;z-index:251673600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">
            <v:imagedata r:id="rId90" o:title=""/>
          </v:shape>
          <o:OLEObject Type="Embed" ProgID="Equation.3" ShapeID="_x0000_s1040" DrawAspect="Content" ObjectID="_1606486199" r:id="rId91"/>
        </w:pict>
      </w:r>
      <w:r w:rsidR="00B4019D">
        <w:rPr>
          <w:rFonts w:ascii="Times New Roman" w:hAnsi="Times New Roman" w:cs="Times New Roman"/>
          <w:b/>
          <w:sz w:val="28"/>
          <w:szCs w:val="28"/>
        </w:rPr>
        <w:t>Выполните вычитание</w:t>
      </w:r>
    </w:p>
    <w:p w:rsidR="00B4019D" w:rsidRDefault="00B4019D" w:rsidP="00B4019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А)                           Б)  </w:t>
      </w:r>
    </w:p>
    <w:p w:rsidR="00B4019D" w:rsidRDefault="00B4019D" w:rsidP="00B4019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В)  </w:t>
      </w: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5D94B9B0" wp14:editId="2DA473B9">
            <wp:extent cx="2143125" cy="5238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19D" w:rsidRDefault="00B4019D" w:rsidP="00B4019D">
      <w:pPr>
        <w:rPr>
          <w:rFonts w:ascii="Times New Roman" w:hAnsi="Times New Roman" w:cs="Times New Roman"/>
          <w:b/>
          <w:sz w:val="28"/>
          <w:szCs w:val="28"/>
        </w:rPr>
      </w:pPr>
    </w:p>
    <w:p w:rsidR="00BB6A8B" w:rsidRDefault="00BB6A8B"/>
    <w:sectPr w:rsidR="00BB6A8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D10B00"/>
    <w:multiLevelType w:val="hybridMultilevel"/>
    <w:tmpl w:val="A0AA43D6"/>
    <w:lvl w:ilvl="0" w:tplc="0F928F6A">
      <w:start w:val="1"/>
      <w:numFmt w:val="decimal"/>
      <w:lvlText w:val="%1)"/>
      <w:lvlJc w:val="left"/>
      <w:pPr>
        <w:ind w:left="720" w:hanging="360"/>
      </w:pPr>
      <w:rPr>
        <w:b w:val="0"/>
        <w:sz w:val="22"/>
        <w:szCs w:val="22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16B3E9F"/>
    <w:multiLevelType w:val="hybridMultilevel"/>
    <w:tmpl w:val="BB6E1532"/>
    <w:lvl w:ilvl="0" w:tplc="04190011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5509"/>
    <w:rsid w:val="001800AD"/>
    <w:rsid w:val="002B40DE"/>
    <w:rsid w:val="00B4019D"/>
    <w:rsid w:val="00BB6A8B"/>
    <w:rsid w:val="00D555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019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4019D"/>
    <w:pPr>
      <w:ind w:left="720"/>
      <w:contextualSpacing/>
    </w:pPr>
  </w:style>
  <w:style w:type="paragraph" w:customStyle="1" w:styleId="p1">
    <w:name w:val="p1"/>
    <w:basedOn w:val="a"/>
    <w:rsid w:val="00B4019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B401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4019D"/>
    <w:rPr>
      <w:rFonts w:ascii="Tahoma" w:hAnsi="Tahoma" w:cs="Tahoma"/>
      <w:sz w:val="16"/>
      <w:szCs w:val="16"/>
    </w:rPr>
  </w:style>
  <w:style w:type="paragraph" w:styleId="a6">
    <w:name w:val="No Spacing"/>
    <w:uiPriority w:val="1"/>
    <w:qFormat/>
    <w:rsid w:val="001800AD"/>
    <w:pPr>
      <w:spacing w:after="0" w:line="240" w:lineRule="auto"/>
    </w:pPr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019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4019D"/>
    <w:pPr>
      <w:ind w:left="720"/>
      <w:contextualSpacing/>
    </w:pPr>
  </w:style>
  <w:style w:type="paragraph" w:customStyle="1" w:styleId="p1">
    <w:name w:val="p1"/>
    <w:basedOn w:val="a"/>
    <w:rsid w:val="00B4019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B401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4019D"/>
    <w:rPr>
      <w:rFonts w:ascii="Tahoma" w:hAnsi="Tahoma" w:cs="Tahoma"/>
      <w:sz w:val="16"/>
      <w:szCs w:val="16"/>
    </w:rPr>
  </w:style>
  <w:style w:type="paragraph" w:styleId="a6">
    <w:name w:val="No Spacing"/>
    <w:uiPriority w:val="1"/>
    <w:qFormat/>
    <w:rsid w:val="001800AD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90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356</Words>
  <Characters>2035</Characters>
  <Application>Microsoft Office Word</Application>
  <DocSecurity>0</DocSecurity>
  <Lines>16</Lines>
  <Paragraphs>4</Paragraphs>
  <ScaleCrop>false</ScaleCrop>
  <Company>SPecialiST RePack</Company>
  <LinksUpToDate>false</LinksUpToDate>
  <CharactersWithSpaces>23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</cp:revision>
  <dcterms:created xsi:type="dcterms:W3CDTF">2018-12-13T14:05:00Z</dcterms:created>
  <dcterms:modified xsi:type="dcterms:W3CDTF">2018-12-16T13:21:00Z</dcterms:modified>
</cp:coreProperties>
</file>